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9"/>
  </p:notesMasterIdLst>
  <p:handoutMasterIdLst>
    <p:handoutMasterId r:id="rId10"/>
  </p:handoutMasterIdLst>
  <p:sldIdLst>
    <p:sldId id="392" r:id="rId3"/>
    <p:sldId id="447" r:id="rId4"/>
    <p:sldId id="485" r:id="rId5"/>
    <p:sldId id="486" r:id="rId6"/>
    <p:sldId id="487" r:id="rId7"/>
    <p:sldId id="488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21" d="100"/>
          <a:sy n="121" d="100"/>
        </p:scale>
        <p:origin x="-432" y="-248"/>
      </p:cViewPr>
      <p:guideLst>
        <p:guide orient="horz" pos="2152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7</a:t>
            </a:r>
            <a:r>
              <a:rPr lang="en-US" sz="11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1" y="1589648"/>
            <a:ext cx="7643645" cy="3784441"/>
          </a:xfrm>
        </p:spPr>
        <p:txBody>
          <a:bodyPr/>
          <a:lstStyle/>
          <a:p>
            <a:pPr algn="ctr"/>
            <a:r>
              <a:rPr lang="en-US" sz="8000" b="0" dirty="0" smtClean="0"/>
              <a:t>Validity</a:t>
            </a:r>
            <a:br>
              <a:rPr lang="en-US" sz="8000" b="0" dirty="0" smtClean="0"/>
            </a:br>
            <a:r>
              <a:rPr lang="en-US" sz="8000" b="0" dirty="0" smtClean="0"/>
              <a:t>&amp;</a:t>
            </a:r>
            <a:br>
              <a:rPr lang="en-US" sz="8000" b="0" dirty="0" smtClean="0"/>
            </a:br>
            <a:r>
              <a:rPr lang="en-US" sz="8000" b="0" dirty="0" smtClean="0"/>
              <a:t>Soundness</a:t>
            </a:r>
            <a:endParaRPr lang="en-US" sz="96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2266"/>
              </p:ext>
            </p:extLst>
          </p:nvPr>
        </p:nvGraphicFramePr>
        <p:xfrm>
          <a:off x="1453060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060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260600" y="304800"/>
            <a:ext cx="6121400" cy="1193800"/>
          </a:xfrm>
        </p:spPr>
        <p:txBody>
          <a:bodyPr/>
          <a:lstStyle/>
          <a:p>
            <a:r>
              <a:rPr lang="en-US" sz="4600" dirty="0" smtClean="0"/>
              <a:t>Soundness &amp; Validity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5</TotalTime>
  <Words>120</Words>
  <Application>Microsoft Macintosh PowerPoint</Application>
  <PresentationFormat>On-screen Show (4:3)</PresentationFormat>
  <Paragraphs>32</Paragraphs>
  <Slides>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6.042 Lecture Template</vt:lpstr>
      <vt:lpstr>1_6.042 Lecture Template</vt:lpstr>
      <vt:lpstr>Equation</vt:lpstr>
      <vt:lpstr>Validity &amp; Soundness</vt:lpstr>
      <vt:lpstr>Proving Validity</vt:lpstr>
      <vt:lpstr>modus ponens rule</vt:lpstr>
      <vt:lpstr>Soundness</vt:lpstr>
      <vt:lpstr>Soundness</vt:lpstr>
      <vt:lpstr>Soundness &amp; Valid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6</cp:revision>
  <cp:lastPrinted>2014-02-18T21:26:56Z</cp:lastPrinted>
  <dcterms:created xsi:type="dcterms:W3CDTF">2011-02-09T15:01:58Z</dcterms:created>
  <dcterms:modified xsi:type="dcterms:W3CDTF">2017-02-09T22:59:54Z</dcterms:modified>
</cp:coreProperties>
</file>